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1592" w:rsidRPr="007C772A" w:rsidRDefault="00E91592">
      <w:pPr>
        <w:rPr>
          <w:sz w:val="24"/>
          <w:szCs w:val="24"/>
        </w:rPr>
      </w:pPr>
      <w:r w:rsidRPr="007C772A">
        <w:rPr>
          <w:sz w:val="24"/>
          <w:szCs w:val="24"/>
        </w:rPr>
        <w:t>Target- 7.G.2</w:t>
      </w:r>
    </w:p>
    <w:p w:rsidR="00E91592" w:rsidRPr="007C772A" w:rsidRDefault="00E91592">
      <w:pPr>
        <w:rPr>
          <w:sz w:val="24"/>
          <w:szCs w:val="24"/>
        </w:rPr>
      </w:pPr>
      <w:r w:rsidRPr="007C772A">
        <w:rPr>
          <w:sz w:val="24"/>
          <w:szCs w:val="24"/>
        </w:rPr>
        <w:t>I can</w:t>
      </w:r>
      <w:r w:rsidRPr="007C772A">
        <w:rPr>
          <w:rFonts w:ascii="Times" w:eastAsia="Times New Roman" w:hAnsi="Times"/>
          <w:sz w:val="24"/>
          <w:szCs w:val="24"/>
          <w:lang w:eastAsia="en-US"/>
        </w:rPr>
        <w:t xml:space="preserve"> </w:t>
      </w:r>
      <w:r w:rsidR="00573414" w:rsidRPr="007C772A">
        <w:rPr>
          <w:sz w:val="24"/>
          <w:szCs w:val="24"/>
        </w:rPr>
        <w:t>construct</w:t>
      </w:r>
      <w:r w:rsidRPr="007C772A">
        <w:rPr>
          <w:sz w:val="24"/>
          <w:szCs w:val="24"/>
        </w:rPr>
        <w:t xml:space="preserve"> </w:t>
      </w:r>
      <w:r w:rsidR="00573414" w:rsidRPr="007C772A">
        <w:rPr>
          <w:sz w:val="24"/>
          <w:szCs w:val="24"/>
        </w:rPr>
        <w:t>triangles from three given angle measures to determine when there is a unique triangle, more than one triangle or no triangle using appropriate tools</w:t>
      </w:r>
      <w:r w:rsidRPr="007C772A">
        <w:rPr>
          <w:sz w:val="24"/>
          <w:szCs w:val="24"/>
        </w:rPr>
        <w:t xml:space="preserve">. </w:t>
      </w:r>
      <w:r w:rsidR="00573414" w:rsidRPr="007C772A">
        <w:rPr>
          <w:sz w:val="24"/>
          <w:szCs w:val="24"/>
        </w:rPr>
        <w:t>Grade</w:t>
      </w:r>
      <w:r w:rsidRPr="007C772A">
        <w:rPr>
          <w:sz w:val="24"/>
          <w:szCs w:val="24"/>
        </w:rPr>
        <w:t>: _______</w:t>
      </w:r>
    </w:p>
    <w:p w:rsidR="00E91592" w:rsidRDefault="00E91592"/>
    <w:p w:rsidR="00E91592" w:rsidRPr="00E91592" w:rsidRDefault="00E91592" w:rsidP="00E91592">
      <w:r>
        <w:t xml:space="preserve">1. </w:t>
      </w:r>
      <w:r w:rsidRPr="00E91592">
        <w:t xml:space="preserve">A triangle has sides of </w:t>
      </w:r>
      <w:r w:rsidR="00826AD6">
        <w:t>7</w:t>
      </w:r>
      <w:r w:rsidRPr="00E91592">
        <w:t xml:space="preserve"> and </w:t>
      </w:r>
      <w:r w:rsidR="00826AD6">
        <w:t>12</w:t>
      </w:r>
      <w:r w:rsidRPr="00E91592">
        <w:t xml:space="preserve"> units. The</w:t>
      </w:r>
      <w:r>
        <w:t xml:space="preserve"> measurement of the longest side </w:t>
      </w:r>
      <w:r w:rsidRPr="00E91592">
        <w:t>is missing.</w:t>
      </w:r>
      <w:r w:rsidRPr="00E91592">
        <w:br/>
      </w:r>
      <w:r w:rsidR="00C67286">
        <w:t>Herbert</w:t>
      </w:r>
      <w:r w:rsidRPr="00E91592">
        <w:t xml:space="preserve"> says that one possibility for the unknown side length is 1</w:t>
      </w:r>
      <w:r w:rsidR="00826AD6">
        <w:t>7</w:t>
      </w:r>
      <w:r w:rsidRPr="00E91592">
        <w:t>.</w:t>
      </w:r>
    </w:p>
    <w:p w:rsidR="00E91592" w:rsidRDefault="00C67286">
      <w:r>
        <w:t>Do you agree with Herbert</w:t>
      </w:r>
      <w:r w:rsidR="00E91592" w:rsidRPr="00E91592">
        <w:t>? Why or why not?</w:t>
      </w:r>
    </w:p>
    <w:p w:rsidR="00E91592" w:rsidRDefault="00E91592"/>
    <w:p w:rsidR="00E91592" w:rsidRDefault="00E91592"/>
    <w:p w:rsidR="00E91592" w:rsidRDefault="00E91592"/>
    <w:p w:rsidR="00AF129C" w:rsidRDefault="00AF129C"/>
    <w:p w:rsidR="00E91592" w:rsidRDefault="00E91592"/>
    <w:p w:rsidR="00E91592" w:rsidRDefault="00E91592"/>
    <w:p w:rsidR="00E91592" w:rsidRPr="00E91592" w:rsidRDefault="00E91592" w:rsidP="00E91592">
      <w:r>
        <w:t xml:space="preserve">2. </w:t>
      </w:r>
      <w:r w:rsidRPr="00E91592">
        <w:t>Use the figure below which shows parallel lines and a transversal.</w:t>
      </w:r>
      <w:r w:rsidRPr="00E91592">
        <w:br/>
        <w:t xml:space="preserve">The measure of </w:t>
      </w:r>
      <w:r w:rsidRPr="00E91592"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1.2pt" o:ole="">
            <v:imagedata r:id="rId7" o:title=""/>
          </v:shape>
          <o:OLEObject Type="Embed" ProgID="Equation.DSMT4" ShapeID="_x0000_i1025" DrawAspect="Content" ObjectID="_1632726727" r:id="rId8"/>
        </w:object>
      </w:r>
      <w:proofErr w:type="gramStart"/>
      <w:r w:rsidRPr="00E91592">
        <w:t>2</w:t>
      </w:r>
      <w:proofErr w:type="gramEnd"/>
      <w:r w:rsidRPr="00E91592">
        <w:t xml:space="preserve"> is </w:t>
      </w:r>
      <w:r w:rsidR="00826AD6">
        <w:t>62</w:t>
      </w:r>
      <w:r w:rsidRPr="00E91592">
        <w:t>°. Find the measures of angles 1, 3, and 6.</w:t>
      </w:r>
      <w:r w:rsidRPr="00E91592">
        <w:br/>
        <w:t>Explain how you found each measure.</w:t>
      </w:r>
    </w:p>
    <w:p w:rsidR="00E91592" w:rsidRPr="00E91592" w:rsidRDefault="007C772A" w:rsidP="00E91592">
      <w:r w:rsidRPr="00E91592">
        <w:rPr>
          <w:noProof/>
          <w:lang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819400</wp:posOffset>
            </wp:positionH>
            <wp:positionV relativeFrom="paragraph">
              <wp:posOffset>11430</wp:posOffset>
            </wp:positionV>
            <wp:extent cx="2718435" cy="1642691"/>
            <wp:effectExtent l="0" t="0" r="0" b="889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8435" cy="1642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91592" w:rsidRPr="00E91592" w:rsidRDefault="00E91592" w:rsidP="00E91592"/>
    <w:p w:rsidR="00E91592" w:rsidRPr="00E91592" w:rsidRDefault="00E91592" w:rsidP="00E91592"/>
    <w:p w:rsidR="00E91592" w:rsidRPr="00E91592" w:rsidRDefault="00E91592" w:rsidP="00E91592"/>
    <w:p w:rsidR="00E91592" w:rsidRPr="00E91592" w:rsidRDefault="00E91592" w:rsidP="00E91592"/>
    <w:p w:rsidR="00E91592" w:rsidRPr="00E91592" w:rsidRDefault="00E91592" w:rsidP="00E91592"/>
    <w:p w:rsidR="00E91592" w:rsidRDefault="00E91592" w:rsidP="00E91592"/>
    <w:p w:rsidR="00E91592" w:rsidRDefault="00E91592" w:rsidP="00E91592">
      <w:pPr>
        <w:rPr>
          <w:u w:val="single"/>
        </w:rPr>
      </w:pPr>
      <w:r w:rsidRPr="00E91592">
        <w:rPr>
          <w:b/>
        </w:rPr>
        <w:t>a.</w:t>
      </w:r>
      <w:r w:rsidRPr="00E91592">
        <w:rPr>
          <w:b/>
        </w:rPr>
        <w:tab/>
      </w:r>
      <w:r w:rsidR="007C772A">
        <w:t>M</w:t>
      </w:r>
      <w:r w:rsidRPr="00E91592">
        <w:t xml:space="preserve">easure of </w:t>
      </w:r>
      <w:r w:rsidRPr="00E91592">
        <w:object w:dxaOrig="220" w:dyaOrig="220">
          <v:shape id="_x0000_i1026" type="#_x0000_t75" style="width:11.2pt;height:11.2pt" o:ole="">
            <v:imagedata r:id="rId10" o:title=""/>
          </v:shape>
          <o:OLEObject Type="Embed" ProgID="Equation.DSMT4" ShapeID="_x0000_i1026" DrawAspect="Content" ObjectID="_1632726728" r:id="rId11"/>
        </w:object>
      </w:r>
      <w:r w:rsidRPr="00E91592">
        <w:t xml:space="preserve">1 = </w:t>
      </w:r>
      <w:r w:rsidRPr="00E91592">
        <w:rPr>
          <w:u w:val="single"/>
        </w:rPr>
        <w:tab/>
      </w:r>
      <w:r w:rsidR="007C772A">
        <w:rPr>
          <w:u w:val="single"/>
        </w:rPr>
        <w:t xml:space="preserve">  Explain</w:t>
      </w:r>
      <w:proofErr w:type="gramStart"/>
      <w:r w:rsidR="007C772A">
        <w:rPr>
          <w:u w:val="single"/>
        </w:rPr>
        <w:t>:_</w:t>
      </w:r>
      <w:proofErr w:type="gramEnd"/>
      <w:r w:rsidR="007C772A">
        <w:rPr>
          <w:u w:val="single"/>
        </w:rPr>
        <w:t>__________________________________________________</w:t>
      </w:r>
    </w:p>
    <w:p w:rsidR="007C772A" w:rsidRDefault="007C772A" w:rsidP="00E91592">
      <w:pPr>
        <w:rPr>
          <w:u w:val="single"/>
        </w:rPr>
      </w:pPr>
      <w:r>
        <w:rPr>
          <w:u w:val="single"/>
        </w:rPr>
        <w:t>__________________________________________________________</w:t>
      </w:r>
    </w:p>
    <w:p w:rsidR="00E91592" w:rsidRPr="00E91592" w:rsidRDefault="00E91592" w:rsidP="00E91592"/>
    <w:p w:rsidR="007C772A" w:rsidRDefault="00E91592" w:rsidP="00E91592">
      <w:pPr>
        <w:rPr>
          <w:u w:val="single"/>
        </w:rPr>
      </w:pPr>
      <w:r w:rsidRPr="00E91592">
        <w:rPr>
          <w:b/>
        </w:rPr>
        <w:t>b.</w:t>
      </w:r>
      <w:r w:rsidRPr="00E91592">
        <w:rPr>
          <w:b/>
        </w:rPr>
        <w:tab/>
      </w:r>
      <w:r w:rsidR="007C772A">
        <w:t>M</w:t>
      </w:r>
      <w:r w:rsidRPr="00E91592">
        <w:t xml:space="preserve">easure of </w:t>
      </w:r>
      <w:r w:rsidRPr="00E91592">
        <w:object w:dxaOrig="220" w:dyaOrig="220">
          <v:shape id="_x0000_i1027" type="#_x0000_t75" style="width:11.2pt;height:11.2pt" o:ole="">
            <v:imagedata r:id="rId10" o:title=""/>
          </v:shape>
          <o:OLEObject Type="Embed" ProgID="Equation.DSMT4" ShapeID="_x0000_i1027" DrawAspect="Content" ObjectID="_1632726729" r:id="rId12"/>
        </w:object>
      </w:r>
      <w:r w:rsidRPr="00E91592">
        <w:t xml:space="preserve">3 = </w:t>
      </w:r>
      <w:r w:rsidRPr="00E91592">
        <w:rPr>
          <w:u w:val="single"/>
        </w:rPr>
        <w:tab/>
      </w:r>
    </w:p>
    <w:p w:rsidR="00E91592" w:rsidRDefault="007C772A" w:rsidP="00E91592">
      <w:pPr>
        <w:rPr>
          <w:u w:val="single"/>
        </w:rPr>
      </w:pPr>
      <w:r>
        <w:rPr>
          <w:u w:val="single"/>
        </w:rPr>
        <w:t>Explain:____________________________________________________</w:t>
      </w:r>
    </w:p>
    <w:p w:rsidR="007C772A" w:rsidRPr="00E91592" w:rsidRDefault="007C772A" w:rsidP="00E91592">
      <w:r>
        <w:rPr>
          <w:u w:val="single"/>
        </w:rPr>
        <w:t>__________________________________________________________</w:t>
      </w:r>
    </w:p>
    <w:p w:rsidR="00E91592" w:rsidRPr="00E91592" w:rsidRDefault="00E91592" w:rsidP="00E91592"/>
    <w:p w:rsidR="007C772A" w:rsidRDefault="00E91592" w:rsidP="00E91592">
      <w:pPr>
        <w:rPr>
          <w:u w:val="single"/>
        </w:rPr>
      </w:pPr>
      <w:r>
        <w:rPr>
          <w:b/>
        </w:rPr>
        <w:t>c</w:t>
      </w:r>
      <w:r w:rsidRPr="00E91592">
        <w:rPr>
          <w:b/>
        </w:rPr>
        <w:t>.</w:t>
      </w:r>
      <w:r w:rsidRPr="00E91592">
        <w:rPr>
          <w:b/>
        </w:rPr>
        <w:tab/>
      </w:r>
      <w:r w:rsidR="007C772A">
        <w:t>M</w:t>
      </w:r>
      <w:r w:rsidRPr="00E91592">
        <w:t xml:space="preserve">easure of </w:t>
      </w:r>
      <w:r w:rsidRPr="00E91592">
        <w:object w:dxaOrig="220" w:dyaOrig="220">
          <v:shape id="_x0000_i1028" type="#_x0000_t75" style="width:11.2pt;height:11.2pt" o:ole="">
            <v:imagedata r:id="rId10" o:title=""/>
          </v:shape>
          <o:OLEObject Type="Embed" ProgID="Equation.DSMT4" ShapeID="_x0000_i1028" DrawAspect="Content" ObjectID="_1632726730" r:id="rId13"/>
        </w:object>
      </w:r>
      <w:r w:rsidRPr="00E91592">
        <w:t xml:space="preserve">6 = </w:t>
      </w:r>
      <w:r w:rsidRPr="00E91592">
        <w:rPr>
          <w:u w:val="single"/>
        </w:rPr>
        <w:tab/>
      </w:r>
    </w:p>
    <w:p w:rsidR="00E91592" w:rsidRDefault="007C772A" w:rsidP="00E91592">
      <w:pPr>
        <w:rPr>
          <w:u w:val="single"/>
        </w:rPr>
      </w:pPr>
      <w:r>
        <w:rPr>
          <w:u w:val="single"/>
        </w:rPr>
        <w:t>Explain: _____________________________</w:t>
      </w:r>
    </w:p>
    <w:p w:rsidR="007C772A" w:rsidRPr="00E91592" w:rsidRDefault="007C772A" w:rsidP="00E91592">
      <w:r>
        <w:rPr>
          <w:u w:val="single"/>
        </w:rPr>
        <w:t>__________________________________________________________</w:t>
      </w:r>
    </w:p>
    <w:p w:rsidR="000E10A1" w:rsidRDefault="000E10A1" w:rsidP="000E10A1">
      <w:pPr>
        <w:rPr>
          <w:b/>
        </w:rPr>
      </w:pPr>
    </w:p>
    <w:p w:rsidR="000E10A1" w:rsidRPr="007D5335" w:rsidRDefault="000E10A1" w:rsidP="000E10A1">
      <w:pPr>
        <w:rPr>
          <w:rFonts w:ascii="Calibri" w:hAnsi="Calibri" w:cs="Calibri"/>
        </w:rPr>
      </w:pPr>
      <w:r>
        <w:rPr>
          <w:rFonts w:ascii="Calibri" w:hAnsi="Calibri" w:cs="Calibri"/>
          <w:b/>
        </w:rPr>
        <w:lastRenderedPageBreak/>
        <w:t>3</w:t>
      </w:r>
      <w:r w:rsidRPr="007D5335">
        <w:rPr>
          <w:rFonts w:ascii="Calibri" w:hAnsi="Calibri" w:cs="Calibri"/>
        </w:rPr>
        <w:t>. Use the figure</w:t>
      </w:r>
      <w:r>
        <w:rPr>
          <w:rFonts w:ascii="Calibri" w:hAnsi="Calibri" w:cs="Calibri"/>
        </w:rPr>
        <w:t>s</w:t>
      </w:r>
      <w:r w:rsidRPr="007D5335">
        <w:rPr>
          <w:rFonts w:ascii="Calibri" w:hAnsi="Calibri" w:cs="Calibri"/>
        </w:rPr>
        <w:t xml:space="preserve"> below.</w:t>
      </w:r>
    </w:p>
    <w:p w:rsidR="000E10A1" w:rsidRDefault="000E10A1" w:rsidP="000E10A1">
      <w:pPr>
        <w:rPr>
          <w:rFonts w:ascii="Arial" w:hAnsi="Arial" w:cs="Arial"/>
        </w:rPr>
      </w:pPr>
    </w:p>
    <w:p w:rsidR="000E10A1" w:rsidRPr="007D5335" w:rsidRDefault="000E10A1" w:rsidP="000E10A1">
      <w:pPr>
        <w:pStyle w:val="ListParagraph"/>
        <w:rPr>
          <w:rFonts w:ascii="Calibri" w:hAnsi="Calibri" w:cs="Calibri"/>
          <w:sz w:val="32"/>
          <w:szCs w:val="32"/>
        </w:rPr>
      </w:pPr>
      <w:r w:rsidRPr="007D5335">
        <w:rPr>
          <w:rFonts w:ascii="Calibri" w:hAnsi="Calibri" w:cs="Calibri"/>
          <w:b/>
          <w:sz w:val="32"/>
          <w:szCs w:val="32"/>
        </w:rPr>
        <w:t>a.</w:t>
      </w:r>
      <w:r>
        <w:rPr>
          <w:rFonts w:ascii="Calibri" w:hAnsi="Calibri" w:cs="Calibri"/>
          <w:sz w:val="32"/>
          <w:szCs w:val="32"/>
        </w:rPr>
        <w:t xml:space="preserve"> </w:t>
      </w:r>
      <w:r w:rsidRPr="00D85BF3">
        <w:rPr>
          <w:rFonts w:ascii="Calibri" w:hAnsi="Calibri" w:cs="Calibri"/>
          <w:b/>
          <w:sz w:val="32"/>
          <w:szCs w:val="32"/>
        </w:rPr>
        <w:t>Draw</w:t>
      </w:r>
      <w:r>
        <w:rPr>
          <w:rFonts w:ascii="Calibri" w:hAnsi="Calibri" w:cs="Calibri"/>
          <w:sz w:val="32"/>
          <w:szCs w:val="32"/>
        </w:rPr>
        <w:t xml:space="preserve"> an adjacent angle that will make a complementary angle to the one below.  </w:t>
      </w:r>
      <w:r w:rsidRPr="00D85BF3">
        <w:rPr>
          <w:rFonts w:ascii="Calibri" w:hAnsi="Calibri" w:cs="Calibri"/>
          <w:b/>
          <w:sz w:val="32"/>
          <w:szCs w:val="32"/>
        </w:rPr>
        <w:t>Describe</w:t>
      </w:r>
      <w:r>
        <w:rPr>
          <w:rFonts w:ascii="Calibri" w:hAnsi="Calibri" w:cs="Calibri"/>
          <w:sz w:val="32"/>
          <w:szCs w:val="32"/>
        </w:rPr>
        <w:t xml:space="preserve"> how you know it is a complement. </w:t>
      </w:r>
    </w:p>
    <w:p w:rsidR="000E10A1" w:rsidRPr="007D5335" w:rsidRDefault="000E10A1" w:rsidP="000E10A1">
      <w:pPr>
        <w:rPr>
          <w:rFonts w:ascii="Calibri" w:hAnsi="Calibri" w:cs="Calibri"/>
        </w:rPr>
      </w:pPr>
      <w:r>
        <w:rPr>
          <w:rFonts w:ascii="Calibri" w:hAnsi="Calibri" w:cs="Calibri"/>
        </w:rPr>
        <w:t xml:space="preserve"> </w:t>
      </w:r>
    </w:p>
    <w:p w:rsidR="000E10A1" w:rsidRDefault="000E10A1" w:rsidP="000E10A1">
      <w:pPr>
        <w:rPr>
          <w:rFonts w:ascii="Calibri" w:hAnsi="Calibri" w:cs="Calibri"/>
        </w:rPr>
      </w:pPr>
      <w:r>
        <w:rPr>
          <w:rFonts w:ascii="Calibri" w:hAnsi="Calibri" w:cs="Calibri"/>
        </w:rPr>
        <w:t xml:space="preserve">    </w:t>
      </w:r>
    </w:p>
    <w:p w:rsidR="000E10A1" w:rsidRPr="007D5335" w:rsidRDefault="004B4F74" w:rsidP="000E10A1">
      <w:pPr>
        <w:rPr>
          <w:rFonts w:ascii="Calibri" w:hAnsi="Calibri" w:cs="Calibri"/>
        </w:rPr>
      </w:pPr>
      <w:r>
        <w:rPr>
          <w:noProof/>
          <w:lang w:eastAsia="en-U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369305</wp:posOffset>
            </wp:positionH>
            <wp:positionV relativeFrom="paragraph">
              <wp:posOffset>132008</wp:posOffset>
            </wp:positionV>
            <wp:extent cx="1722865" cy="1427275"/>
            <wp:effectExtent l="228600" t="285750" r="220345" b="287655"/>
            <wp:wrapNone/>
            <wp:docPr id="5" name="Picture 5" descr="Image result for acute ang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acute angle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78" t="7095" r="11216" b="13244"/>
                    <a:stretch/>
                  </pic:blipFill>
                  <pic:spPr bwMode="auto">
                    <a:xfrm rot="20226550">
                      <a:off x="0" y="0"/>
                      <a:ext cx="1723661" cy="142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10A1">
        <w:rPr>
          <w:rFonts w:ascii="Calibri" w:hAnsi="Calibri" w:cs="Calibri"/>
        </w:rPr>
        <w:t xml:space="preserve">   </w:t>
      </w:r>
      <w:r w:rsidR="000E10A1">
        <w:rPr>
          <w:rFonts w:ascii="Calibri" w:hAnsi="Calibri" w:cs="Calibri"/>
        </w:rPr>
        <w:tab/>
      </w:r>
      <w:r w:rsidR="000E10A1">
        <w:rPr>
          <w:rFonts w:ascii="Calibri" w:hAnsi="Calibri" w:cs="Calibri"/>
        </w:rPr>
        <w:tab/>
      </w:r>
      <w:r w:rsidR="000E10A1">
        <w:rPr>
          <w:rFonts w:ascii="Calibri" w:hAnsi="Calibri" w:cs="Calibri"/>
        </w:rPr>
        <w:tab/>
      </w:r>
      <w:r w:rsidR="000E10A1">
        <w:rPr>
          <w:rFonts w:ascii="Calibri" w:hAnsi="Calibri" w:cs="Calibri"/>
        </w:rPr>
        <w:tab/>
      </w:r>
      <w:r w:rsidR="000E10A1">
        <w:rPr>
          <w:rFonts w:ascii="Calibri" w:hAnsi="Calibri" w:cs="Calibri"/>
        </w:rPr>
        <w:tab/>
      </w:r>
      <w:r w:rsidR="000E10A1">
        <w:rPr>
          <w:rFonts w:ascii="Calibri" w:hAnsi="Calibri" w:cs="Calibri"/>
        </w:rPr>
        <w:tab/>
        <w:t xml:space="preserve"> Complement: ________________</w:t>
      </w:r>
    </w:p>
    <w:p w:rsidR="000E10A1" w:rsidRPr="007D5335" w:rsidRDefault="000E10A1" w:rsidP="000E10A1">
      <w:pPr>
        <w:rPr>
          <w:rFonts w:ascii="Calibri" w:hAnsi="Calibri" w:cs="Calibri"/>
        </w:rPr>
      </w:pPr>
    </w:p>
    <w:p w:rsidR="000E10A1" w:rsidRDefault="000E10A1" w:rsidP="000E10A1">
      <w:pPr>
        <w:rPr>
          <w:rFonts w:ascii="Calibri" w:hAnsi="Calibri" w:cs="Calibri"/>
        </w:rPr>
      </w:pPr>
    </w:p>
    <w:p w:rsidR="000E10A1" w:rsidRDefault="000E10A1" w:rsidP="000E10A1">
      <w:pPr>
        <w:rPr>
          <w:rFonts w:ascii="Calibri" w:hAnsi="Calibri" w:cs="Calibri"/>
        </w:rPr>
      </w:pPr>
    </w:p>
    <w:p w:rsidR="000E10A1" w:rsidRDefault="000E10A1" w:rsidP="000E10A1">
      <w:pPr>
        <w:rPr>
          <w:rFonts w:ascii="Calibri" w:hAnsi="Calibri" w:cs="Calibri"/>
        </w:rPr>
      </w:pPr>
    </w:p>
    <w:p w:rsidR="000E10A1" w:rsidRDefault="000E10A1" w:rsidP="000E10A1">
      <w:pPr>
        <w:rPr>
          <w:rFonts w:ascii="Calibri" w:hAnsi="Calibri" w:cs="Calibri"/>
        </w:rPr>
      </w:pPr>
    </w:p>
    <w:p w:rsidR="000E10A1" w:rsidRDefault="000E10A1" w:rsidP="000E10A1">
      <w:pPr>
        <w:rPr>
          <w:rFonts w:ascii="Calibri" w:hAnsi="Calibri" w:cs="Calibri"/>
        </w:rPr>
      </w:pPr>
    </w:p>
    <w:p w:rsidR="000E10A1" w:rsidRPr="007D5335" w:rsidRDefault="000E10A1" w:rsidP="000E10A1">
      <w:pPr>
        <w:rPr>
          <w:rFonts w:ascii="Calibri" w:hAnsi="Calibri" w:cs="Calibri"/>
        </w:rPr>
      </w:pPr>
    </w:p>
    <w:p w:rsidR="000E10A1" w:rsidRPr="00F47857" w:rsidRDefault="000E10A1" w:rsidP="000E10A1">
      <w:pPr>
        <w:rPr>
          <w:rFonts w:ascii="Calibri" w:hAnsi="Calibri" w:cs="Calibri"/>
          <w:b/>
        </w:rPr>
      </w:pPr>
    </w:p>
    <w:p w:rsidR="000E10A1" w:rsidRPr="007D5335" w:rsidRDefault="000E10A1" w:rsidP="000E10A1">
      <w:pPr>
        <w:pStyle w:val="ListParagraph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b/>
          <w:sz w:val="32"/>
          <w:szCs w:val="32"/>
        </w:rPr>
        <w:t>b</w:t>
      </w:r>
      <w:r w:rsidRPr="007D5335">
        <w:rPr>
          <w:rFonts w:ascii="Calibri" w:hAnsi="Calibri" w:cs="Calibri"/>
          <w:b/>
          <w:sz w:val="32"/>
          <w:szCs w:val="32"/>
        </w:rPr>
        <w:t>.</w:t>
      </w:r>
      <w:r>
        <w:rPr>
          <w:rFonts w:ascii="Calibri" w:hAnsi="Calibri" w:cs="Calibri"/>
          <w:sz w:val="32"/>
          <w:szCs w:val="32"/>
        </w:rPr>
        <w:t xml:space="preserve"> </w:t>
      </w:r>
      <w:r w:rsidRPr="00D85BF3">
        <w:rPr>
          <w:rFonts w:ascii="Calibri" w:hAnsi="Calibri" w:cs="Calibri"/>
          <w:b/>
          <w:sz w:val="32"/>
          <w:szCs w:val="32"/>
        </w:rPr>
        <w:t>Draw</w:t>
      </w:r>
      <w:r>
        <w:rPr>
          <w:rFonts w:ascii="Calibri" w:hAnsi="Calibri" w:cs="Calibri"/>
          <w:sz w:val="32"/>
          <w:szCs w:val="32"/>
        </w:rPr>
        <w:t xml:space="preserve"> an adjacent angle that will make a supplementary angle to the one below.  </w:t>
      </w:r>
      <w:r w:rsidRPr="00D85BF3">
        <w:rPr>
          <w:rFonts w:ascii="Calibri" w:hAnsi="Calibri" w:cs="Calibri"/>
          <w:b/>
          <w:sz w:val="32"/>
          <w:szCs w:val="32"/>
        </w:rPr>
        <w:t>Describe</w:t>
      </w:r>
      <w:r>
        <w:rPr>
          <w:rFonts w:ascii="Calibri" w:hAnsi="Calibri" w:cs="Calibri"/>
          <w:sz w:val="32"/>
          <w:szCs w:val="32"/>
        </w:rPr>
        <w:t xml:space="preserve"> how you know it is a supplement. </w:t>
      </w:r>
    </w:p>
    <w:p w:rsidR="000E10A1" w:rsidRPr="007D5335" w:rsidRDefault="000E10A1" w:rsidP="000E10A1">
      <w:pPr>
        <w:rPr>
          <w:rFonts w:ascii="Calibri" w:hAnsi="Calibri" w:cs="Calibri"/>
        </w:rPr>
      </w:pPr>
      <w:r>
        <w:rPr>
          <w:rFonts w:ascii="Calibri" w:hAnsi="Calibri" w:cs="Calibri"/>
        </w:rPr>
        <w:t xml:space="preserve"> </w:t>
      </w:r>
    </w:p>
    <w:p w:rsidR="000E10A1" w:rsidRDefault="000E10A1" w:rsidP="000E10A1">
      <w:pPr>
        <w:rPr>
          <w:rFonts w:ascii="Calibri" w:hAnsi="Calibri" w:cs="Calibri"/>
        </w:rPr>
      </w:pPr>
      <w:r>
        <w:rPr>
          <w:noProof/>
          <w:lang w:eastAsia="en-US"/>
        </w:rPr>
        <w:drawing>
          <wp:anchor distT="0" distB="0" distL="114300" distR="114300" simplePos="0" relativeHeight="251665408" behindDoc="0" locked="0" layoutInCell="1" allowOverlap="1" wp14:anchorId="45F86BF8" wp14:editId="6652E28E">
            <wp:simplePos x="0" y="0"/>
            <wp:positionH relativeFrom="margin">
              <wp:posOffset>334827</wp:posOffset>
            </wp:positionH>
            <wp:positionV relativeFrom="paragraph">
              <wp:posOffset>212751</wp:posOffset>
            </wp:positionV>
            <wp:extent cx="1724852" cy="1442449"/>
            <wp:effectExtent l="228600" t="285750" r="218440" b="291465"/>
            <wp:wrapNone/>
            <wp:docPr id="6" name="Picture 6" descr="Image result for acute ang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acute angle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16" t="4996" r="12062" b="14479"/>
                    <a:stretch/>
                  </pic:blipFill>
                  <pic:spPr bwMode="auto">
                    <a:xfrm rot="20226550">
                      <a:off x="0" y="0"/>
                      <a:ext cx="1726658" cy="144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alibri" w:hAnsi="Calibri" w:cs="Calibri"/>
        </w:rPr>
        <w:t xml:space="preserve">    </w:t>
      </w:r>
    </w:p>
    <w:p w:rsidR="000E10A1" w:rsidRPr="007D5335" w:rsidRDefault="000E10A1" w:rsidP="000E10A1">
      <w:pPr>
        <w:rPr>
          <w:rFonts w:ascii="Calibri" w:hAnsi="Calibri" w:cs="Calibri"/>
        </w:rPr>
      </w:pPr>
      <w:r>
        <w:rPr>
          <w:rFonts w:ascii="Calibri" w:hAnsi="Calibri" w:cs="Calibri"/>
        </w:rPr>
        <w:t xml:space="preserve">   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 xml:space="preserve"> Supplement: ________________</w:t>
      </w:r>
    </w:p>
    <w:p w:rsidR="000E10A1" w:rsidRPr="007D5335" w:rsidRDefault="000E10A1" w:rsidP="000E10A1">
      <w:pPr>
        <w:rPr>
          <w:rFonts w:ascii="Calibri" w:hAnsi="Calibri" w:cs="Calibri"/>
        </w:rPr>
      </w:pPr>
    </w:p>
    <w:p w:rsidR="000E10A1" w:rsidRDefault="000E10A1" w:rsidP="000E10A1">
      <w:pPr>
        <w:rPr>
          <w:rFonts w:ascii="Calibri" w:hAnsi="Calibri" w:cs="Calibri"/>
          <w:b/>
        </w:rPr>
      </w:pPr>
    </w:p>
    <w:p w:rsidR="000E10A1" w:rsidRDefault="000E10A1" w:rsidP="000E10A1">
      <w:pPr>
        <w:rPr>
          <w:rFonts w:ascii="Calibri" w:hAnsi="Calibri" w:cs="Calibri"/>
          <w:b/>
        </w:rPr>
      </w:pPr>
    </w:p>
    <w:p w:rsidR="000E10A1" w:rsidRDefault="000E10A1" w:rsidP="000E10A1">
      <w:pPr>
        <w:rPr>
          <w:rFonts w:ascii="Calibri" w:hAnsi="Calibri" w:cs="Calibri"/>
          <w:b/>
        </w:rPr>
      </w:pPr>
    </w:p>
    <w:p w:rsidR="000E10A1" w:rsidRDefault="000E10A1" w:rsidP="000E10A1">
      <w:pPr>
        <w:rPr>
          <w:rFonts w:ascii="Calibri" w:hAnsi="Calibri" w:cs="Calibri"/>
          <w:b/>
        </w:rPr>
      </w:pPr>
    </w:p>
    <w:p w:rsidR="000E10A1" w:rsidRDefault="000E10A1" w:rsidP="000E10A1">
      <w:pPr>
        <w:rPr>
          <w:rFonts w:ascii="Calibri" w:hAnsi="Calibri" w:cs="Calibri"/>
          <w:b/>
        </w:rPr>
      </w:pPr>
    </w:p>
    <w:p w:rsidR="000E10A1" w:rsidRDefault="000E10A1" w:rsidP="000E10A1">
      <w:pPr>
        <w:rPr>
          <w:rFonts w:ascii="Calibri" w:hAnsi="Calibri" w:cs="Calibri"/>
          <w:b/>
        </w:rPr>
      </w:pPr>
    </w:p>
    <w:p w:rsidR="000E10A1" w:rsidRPr="007D5335" w:rsidRDefault="000E10A1" w:rsidP="000E10A1">
      <w:pPr>
        <w:rPr>
          <w:rFonts w:ascii="Calibri" w:hAnsi="Calibri" w:cs="Calibri"/>
        </w:rPr>
      </w:pPr>
      <w:r w:rsidRPr="00A331D6">
        <w:rPr>
          <w:rFonts w:ascii="Calibri" w:hAnsi="Calibri" w:cs="Calibri"/>
          <w:b/>
        </w:rPr>
        <w:t>4.</w:t>
      </w:r>
      <w:r w:rsidRPr="007D5335">
        <w:rPr>
          <w:rFonts w:ascii="Calibri" w:hAnsi="Calibri" w:cs="Calibri"/>
        </w:rPr>
        <w:t xml:space="preserve"> Is it possible for a triangle to have a </w:t>
      </w:r>
      <w:r>
        <w:rPr>
          <w:rFonts w:ascii="Calibri" w:hAnsi="Calibri" w:cs="Calibri"/>
        </w:rPr>
        <w:t>54</w:t>
      </w:r>
      <w:r w:rsidRPr="007D5335">
        <w:rPr>
          <w:rFonts w:ascii="Calibri" w:hAnsi="Calibri" w:cs="Calibri"/>
        </w:rPr>
        <w:t>° angle and a 116° angle? Explain why or why not.</w:t>
      </w:r>
    </w:p>
    <w:p w:rsidR="000E10A1" w:rsidRDefault="000E10A1" w:rsidP="000E10A1">
      <w:pPr>
        <w:rPr>
          <w:rFonts w:ascii="Arial" w:hAnsi="Arial" w:cs="Arial"/>
        </w:rPr>
      </w:pPr>
    </w:p>
    <w:p w:rsidR="000E10A1" w:rsidRDefault="000E10A1" w:rsidP="000E10A1">
      <w:pPr>
        <w:rPr>
          <w:rFonts w:ascii="Arial" w:hAnsi="Arial" w:cs="Arial"/>
        </w:rPr>
      </w:pPr>
    </w:p>
    <w:p w:rsidR="000E10A1" w:rsidRDefault="000E10A1" w:rsidP="000E10A1"/>
    <w:p w:rsidR="000E10A1" w:rsidRDefault="000E10A1" w:rsidP="000E10A1"/>
    <w:p w:rsidR="000E10A1" w:rsidRDefault="000E10A1" w:rsidP="000E10A1"/>
    <w:p w:rsidR="000E10A1" w:rsidRPr="000E10A1" w:rsidRDefault="000E10A1" w:rsidP="000E10A1">
      <w:r>
        <w:t>There will be a constructing triangles section on the summative!</w:t>
      </w:r>
    </w:p>
    <w:p w:rsidR="000E10A1" w:rsidRDefault="000E10A1" w:rsidP="00177CF8">
      <w:pPr>
        <w:jc w:val="center"/>
        <w:rPr>
          <w:b/>
        </w:rPr>
      </w:pPr>
    </w:p>
    <w:p w:rsidR="00E91592" w:rsidRPr="00177CF8" w:rsidRDefault="00177CF8" w:rsidP="00177CF8">
      <w:pPr>
        <w:jc w:val="center"/>
        <w:rPr>
          <w:b/>
        </w:rPr>
      </w:pPr>
      <w:r w:rsidRPr="00177CF8">
        <w:rPr>
          <w:b/>
        </w:rPr>
        <w:t>THIS</w:t>
      </w:r>
      <w:r w:rsidR="00CB6A1B">
        <w:rPr>
          <w:b/>
        </w:rPr>
        <w:t xml:space="preserve"> SIDE IS NOT REQUIRED! </w:t>
      </w:r>
      <w:r w:rsidR="00CB6A1B" w:rsidRPr="00CB6A1B">
        <w:rPr>
          <w:b/>
          <w:sz w:val="36"/>
        </w:rPr>
        <w:t>BUT</w:t>
      </w:r>
      <w:r w:rsidR="00CB6A1B">
        <w:rPr>
          <w:b/>
        </w:rPr>
        <w:t xml:space="preserve"> IT IS</w:t>
      </w:r>
      <w:r w:rsidRPr="00177CF8">
        <w:rPr>
          <w:b/>
        </w:rPr>
        <w:t xml:space="preserve"> AWESOME EXTRA PRACTICE</w:t>
      </w:r>
      <w:r w:rsidR="00CB6A1B">
        <w:rPr>
          <w:b/>
        </w:rPr>
        <w:t xml:space="preserve"> </w:t>
      </w:r>
      <w:r w:rsidR="00CB6A1B" w:rsidRPr="00CB6A1B">
        <w:rPr>
          <w:b/>
        </w:rPr>
        <w:sym w:font="Wingdings" w:char="F04A"/>
      </w:r>
      <w:r w:rsidR="00CB6A1B">
        <w:rPr>
          <w:b/>
        </w:rPr>
        <w:t xml:space="preserve"> </w:t>
      </w:r>
    </w:p>
    <w:p w:rsidR="00177CF8" w:rsidRDefault="00177CF8" w:rsidP="00177CF8">
      <w:r>
        <w:t xml:space="preserve">3. </w:t>
      </w:r>
      <w:r w:rsidRPr="00E91592">
        <w:t xml:space="preserve">Draw a triangle </w:t>
      </w:r>
      <w:r>
        <w:rPr>
          <w:i/>
          <w:iCs/>
        </w:rPr>
        <w:t>DEF</w:t>
      </w:r>
      <w:r w:rsidRPr="00E91592">
        <w:rPr>
          <w:i/>
          <w:iCs/>
        </w:rPr>
        <w:t xml:space="preserve"> </w:t>
      </w:r>
      <w:r w:rsidRPr="00E91592">
        <w:t xml:space="preserve">with </w:t>
      </w:r>
      <w:r w:rsidRPr="00E91592">
        <w:object w:dxaOrig="220" w:dyaOrig="220">
          <v:shape id="_x0000_i1029" type="#_x0000_t75" style="width:11.2pt;height:11.2pt" o:ole="">
            <v:imagedata r:id="rId15" o:title=""/>
          </v:shape>
          <o:OLEObject Type="Embed" ProgID="Equation.DSMT4" ShapeID="_x0000_i1029" DrawAspect="Content" ObjectID="_1632726731" r:id="rId16"/>
        </w:object>
      </w:r>
      <w:r>
        <w:t xml:space="preserve">D </w:t>
      </w:r>
      <w:r w:rsidRPr="00E91592">
        <w:t xml:space="preserve">= </w:t>
      </w:r>
      <w:r>
        <w:t>50°, DE</w:t>
      </w:r>
      <w:r w:rsidRPr="00E91592">
        <w:rPr>
          <w:i/>
          <w:iCs/>
        </w:rPr>
        <w:t xml:space="preserve"> </w:t>
      </w:r>
      <w:r>
        <w:t>= 7</w:t>
      </w:r>
      <w:r w:rsidRPr="00E91592">
        <w:t xml:space="preserve"> cm, and </w:t>
      </w:r>
      <w:r w:rsidRPr="00E91592">
        <w:object w:dxaOrig="220" w:dyaOrig="220">
          <v:shape id="_x0000_i1030" type="#_x0000_t75" style="width:11.2pt;height:11.2pt" o:ole="">
            <v:imagedata r:id="rId15" o:title=""/>
          </v:shape>
          <o:OLEObject Type="Embed" ProgID="Equation.DSMT4" ShapeID="_x0000_i1030" DrawAspect="Content" ObjectID="_1632726732" r:id="rId17"/>
        </w:object>
      </w:r>
      <w:r>
        <w:rPr>
          <w:i/>
          <w:iCs/>
        </w:rPr>
        <w:t>E</w:t>
      </w:r>
      <w:r w:rsidRPr="00E91592">
        <w:rPr>
          <w:i/>
          <w:iCs/>
        </w:rPr>
        <w:t xml:space="preserve"> </w:t>
      </w:r>
      <w:r>
        <w:t>= 80</w:t>
      </w:r>
      <w:r w:rsidRPr="00E91592">
        <w:t>°.</w:t>
      </w:r>
    </w:p>
    <w:p w:rsidR="00E91592" w:rsidRDefault="00E91592" w:rsidP="00E91592"/>
    <w:p w:rsidR="00E91592" w:rsidRDefault="00E91592" w:rsidP="00E91592"/>
    <w:p w:rsidR="00E91592" w:rsidRDefault="00E91592" w:rsidP="00E91592"/>
    <w:p w:rsidR="00E91592" w:rsidRDefault="00E91592" w:rsidP="00E91592"/>
    <w:p w:rsidR="00E91592" w:rsidRDefault="00E91592" w:rsidP="00E91592"/>
    <w:p w:rsidR="00E91592" w:rsidRDefault="00E91592" w:rsidP="00E91592"/>
    <w:p w:rsidR="00E91592" w:rsidRDefault="00E91592" w:rsidP="00E91592"/>
    <w:p w:rsidR="00E91592" w:rsidRDefault="00E91592" w:rsidP="00E91592"/>
    <w:p w:rsidR="00E91592" w:rsidRDefault="00E91592" w:rsidP="00E91592"/>
    <w:p w:rsidR="00E91592" w:rsidRDefault="00177CF8" w:rsidP="00E91592">
      <w:r>
        <w:t>4</w:t>
      </w:r>
      <w:r w:rsidR="00E91592">
        <w:t xml:space="preserve">. </w:t>
      </w:r>
      <w:r w:rsidR="00E91592" w:rsidRPr="00E91592">
        <w:t xml:space="preserve">Draw a triangle </w:t>
      </w:r>
      <w:r w:rsidR="00E91592" w:rsidRPr="00E91592">
        <w:rPr>
          <w:i/>
          <w:iCs/>
        </w:rPr>
        <w:t xml:space="preserve">ABC </w:t>
      </w:r>
      <w:r w:rsidR="00E91592" w:rsidRPr="00E91592">
        <w:t xml:space="preserve">with </w:t>
      </w:r>
      <w:r w:rsidR="00E91592" w:rsidRPr="00E91592">
        <w:rPr>
          <w:i/>
          <w:iCs/>
        </w:rPr>
        <w:t xml:space="preserve">AB </w:t>
      </w:r>
      <w:r w:rsidR="00E91592" w:rsidRPr="00E91592">
        <w:t xml:space="preserve">= </w:t>
      </w:r>
      <w:r w:rsidR="00826AD6">
        <w:t>5.5</w:t>
      </w:r>
      <w:r w:rsidR="00E91592" w:rsidRPr="00E91592">
        <w:t xml:space="preserve"> cm, </w:t>
      </w:r>
      <w:r w:rsidR="00E91592" w:rsidRPr="00E91592">
        <w:rPr>
          <w:i/>
          <w:iCs/>
        </w:rPr>
        <w:t xml:space="preserve">BC </w:t>
      </w:r>
      <w:r w:rsidR="00E91592" w:rsidRPr="00E91592">
        <w:t xml:space="preserve">= </w:t>
      </w:r>
      <w:r w:rsidR="00826AD6">
        <w:t>9.5</w:t>
      </w:r>
      <w:r w:rsidR="00E91592" w:rsidRPr="00E91592">
        <w:t xml:space="preserve"> cm, and </w:t>
      </w:r>
      <w:r w:rsidR="00E91592" w:rsidRPr="00E91592">
        <w:object w:dxaOrig="220" w:dyaOrig="220">
          <v:shape id="_x0000_i1031" type="#_x0000_t75" style="width:11.2pt;height:11.2pt" o:ole="">
            <v:imagedata r:id="rId15" o:title=""/>
          </v:shape>
          <o:OLEObject Type="Embed" ProgID="Equation.DSMT4" ShapeID="_x0000_i1031" DrawAspect="Content" ObjectID="_1632726733" r:id="rId18"/>
        </w:object>
      </w:r>
      <w:r w:rsidR="00E91592" w:rsidRPr="00E91592">
        <w:rPr>
          <w:i/>
          <w:iCs/>
        </w:rPr>
        <w:t xml:space="preserve">ABC </w:t>
      </w:r>
      <w:r w:rsidR="00E91592" w:rsidRPr="00E91592">
        <w:t xml:space="preserve">= </w:t>
      </w:r>
      <w:r w:rsidR="00826AD6">
        <w:t>78</w:t>
      </w:r>
      <w:r w:rsidR="00E91592" w:rsidRPr="00E91592">
        <w:t>°.</w:t>
      </w:r>
    </w:p>
    <w:p w:rsidR="00E91592" w:rsidRDefault="00E91592" w:rsidP="00E91592"/>
    <w:p w:rsidR="00E91592" w:rsidRDefault="00E91592" w:rsidP="00E91592"/>
    <w:p w:rsidR="00E91592" w:rsidRDefault="00E91592" w:rsidP="00E91592"/>
    <w:p w:rsidR="00E91592" w:rsidRDefault="00E91592" w:rsidP="00E91592"/>
    <w:p w:rsidR="00E91592" w:rsidRDefault="00E91592" w:rsidP="00E91592"/>
    <w:p w:rsidR="00E91592" w:rsidRDefault="00E91592" w:rsidP="00E91592"/>
    <w:p w:rsidR="00442C9E" w:rsidRDefault="00442C9E" w:rsidP="00E91592"/>
    <w:p w:rsidR="00442C9E" w:rsidRDefault="00442C9E" w:rsidP="00E91592"/>
    <w:p w:rsidR="00397575" w:rsidRDefault="00397575" w:rsidP="00E91592"/>
    <w:p w:rsidR="00442C9E" w:rsidRDefault="00442C9E" w:rsidP="00E91592"/>
    <w:p w:rsidR="00442C9E" w:rsidRDefault="00442C9E" w:rsidP="00E91592"/>
    <w:p w:rsidR="00E91592" w:rsidRDefault="00177CF8" w:rsidP="00E91592">
      <w:r>
        <w:t>5</w:t>
      </w:r>
      <w:r w:rsidR="00E91592">
        <w:t xml:space="preserve">. </w:t>
      </w:r>
      <w:r w:rsidR="00442C9E">
        <w:t xml:space="preserve">Draw a triangle BCD with BC = </w:t>
      </w:r>
      <w:r w:rsidR="00826AD6">
        <w:t>8</w:t>
      </w:r>
      <w:r w:rsidR="00442C9E">
        <w:t xml:space="preserve"> cm, CD = </w:t>
      </w:r>
      <w:r w:rsidR="00826AD6">
        <w:t>8</w:t>
      </w:r>
      <w:r w:rsidR="00442C9E">
        <w:t xml:space="preserve"> cm and </w:t>
      </w:r>
      <w:r w:rsidR="00397575">
        <w:t xml:space="preserve">BD = </w:t>
      </w:r>
      <w:r w:rsidR="00826AD6">
        <w:t>4</w:t>
      </w:r>
      <w:r w:rsidR="00397575">
        <w:t xml:space="preserve"> cm. </w:t>
      </w:r>
    </w:p>
    <w:p w:rsidR="00177CF8" w:rsidRDefault="00177CF8" w:rsidP="00177CF8">
      <w:bookmarkStart w:id="0" w:name="_GoBack"/>
      <w:r w:rsidRPr="008324FE">
        <w:rPr>
          <w:b/>
        </w:rPr>
        <w:t>Explain</w:t>
      </w:r>
      <w:bookmarkEnd w:id="0"/>
      <w:r>
        <w:t xml:space="preserve"> what type of triangle this is and how you know you constructed it correctly. </w:t>
      </w:r>
    </w:p>
    <w:p w:rsidR="00E91592" w:rsidRDefault="00E91592" w:rsidP="00E91592"/>
    <w:p w:rsidR="00E91592" w:rsidRDefault="00E91592" w:rsidP="00E91592"/>
    <w:p w:rsidR="00E91592" w:rsidRDefault="00E91592" w:rsidP="00E91592"/>
    <w:p w:rsidR="00E91592" w:rsidRDefault="00E91592" w:rsidP="00E91592"/>
    <w:p w:rsidR="00E91592" w:rsidRPr="00E91592" w:rsidRDefault="00E91592" w:rsidP="00E91592">
      <w:r w:rsidRPr="00E91592">
        <w:br/>
      </w:r>
    </w:p>
    <w:p w:rsidR="00E91592" w:rsidRPr="00E91592" w:rsidRDefault="00E91592" w:rsidP="00E91592"/>
    <w:p w:rsidR="00DA6581" w:rsidRDefault="00DA6581"/>
    <w:sectPr w:rsidR="00DA6581" w:rsidSect="00E91592">
      <w:headerReference w:type="default" r:id="rId19"/>
      <w:pgSz w:w="12240" w:h="15840"/>
      <w:pgMar w:top="1440" w:right="1440" w:bottom="45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67D7" w:rsidRDefault="00C067D7" w:rsidP="00E91592">
      <w:r>
        <w:separator/>
      </w:r>
    </w:p>
  </w:endnote>
  <w:endnote w:type="continuationSeparator" w:id="0">
    <w:p w:rsidR="00C067D7" w:rsidRDefault="00C067D7" w:rsidP="00E915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67D7" w:rsidRDefault="00C067D7" w:rsidP="00E91592">
      <w:r>
        <w:separator/>
      </w:r>
    </w:p>
  </w:footnote>
  <w:footnote w:type="continuationSeparator" w:id="0">
    <w:p w:rsidR="00C067D7" w:rsidRDefault="00C067D7" w:rsidP="00E9159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2C9E" w:rsidRDefault="00442C9E" w:rsidP="00E91592">
    <w:r>
      <w:t xml:space="preserve">Shapes &amp; Designs Investigation 3 </w:t>
    </w:r>
    <w:r w:rsidR="00826AD6">
      <w:t>Review</w:t>
    </w:r>
  </w:p>
  <w:p w:rsidR="00442C9E" w:rsidRDefault="00442C9E">
    <w:pPr>
      <w:pStyle w:val="Header"/>
    </w:pPr>
    <w:r>
      <w:t>Name: ____________________________ Date: _______ Period: 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1592"/>
    <w:rsid w:val="000E10A1"/>
    <w:rsid w:val="00177CF8"/>
    <w:rsid w:val="003774C4"/>
    <w:rsid w:val="00397575"/>
    <w:rsid w:val="003F2901"/>
    <w:rsid w:val="004101B6"/>
    <w:rsid w:val="00433A06"/>
    <w:rsid w:val="00442C9E"/>
    <w:rsid w:val="004B4F74"/>
    <w:rsid w:val="004E3104"/>
    <w:rsid w:val="00561A1E"/>
    <w:rsid w:val="00573414"/>
    <w:rsid w:val="007C3C77"/>
    <w:rsid w:val="007C772A"/>
    <w:rsid w:val="00826AD6"/>
    <w:rsid w:val="008324FE"/>
    <w:rsid w:val="008D4540"/>
    <w:rsid w:val="009648E6"/>
    <w:rsid w:val="00A62FF6"/>
    <w:rsid w:val="00AF129C"/>
    <w:rsid w:val="00C067D7"/>
    <w:rsid w:val="00C67286"/>
    <w:rsid w:val="00CB6A1B"/>
    <w:rsid w:val="00DA63B5"/>
    <w:rsid w:val="00DA6581"/>
    <w:rsid w:val="00E91592"/>
    <w:rsid w:val="00EA7E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3"/>
    <o:shapelayout v:ext="edit">
      <o:idmap v:ext="edit" data="1"/>
    </o:shapelayout>
  </w:shapeDefaults>
  <w:doNotEmbedSmartTags/>
  <w:decimalSymbol w:val="."/>
  <w:listSeparator w:val=","/>
  <w14:defaultImageDpi w14:val="300"/>
  <w15:docId w15:val="{09CE8453-5C1F-4C6E-9AB8-CBD193481D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ajorHAnsi" w:eastAsiaTheme="minorEastAsia" w:hAnsiTheme="majorHAnsi" w:cs="Times New Roman"/>
        <w:sz w:val="32"/>
        <w:szCs w:val="3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9159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91592"/>
  </w:style>
  <w:style w:type="paragraph" w:styleId="Footer">
    <w:name w:val="footer"/>
    <w:basedOn w:val="Normal"/>
    <w:link w:val="FooterChar"/>
    <w:uiPriority w:val="99"/>
    <w:unhideWhenUsed/>
    <w:rsid w:val="00E9159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91592"/>
  </w:style>
  <w:style w:type="paragraph" w:styleId="BalloonText">
    <w:name w:val="Balloon Text"/>
    <w:basedOn w:val="Normal"/>
    <w:link w:val="BalloonTextChar"/>
    <w:uiPriority w:val="99"/>
    <w:semiHidden/>
    <w:unhideWhenUsed/>
    <w:rsid w:val="00433A0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3A06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0E10A1"/>
    <w:pPr>
      <w:ind w:left="720"/>
      <w:contextualSpacing/>
    </w:pPr>
    <w:rPr>
      <w:rFonts w:ascii="Times New Roman" w:eastAsiaTheme="minorHAnsi" w:hAnsi="Times New Roman" w:cstheme="minorBidi"/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655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66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B2CC176-5F23-4DA5-8A7C-9B53A8199B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292</Words>
  <Characters>180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nce Hansen</dc:creator>
  <cp:keywords/>
  <dc:description/>
  <cp:lastModifiedBy>Windows User</cp:lastModifiedBy>
  <cp:revision>7</cp:revision>
  <cp:lastPrinted>2018-10-10T23:07:00Z</cp:lastPrinted>
  <dcterms:created xsi:type="dcterms:W3CDTF">2019-10-16T00:40:00Z</dcterms:created>
  <dcterms:modified xsi:type="dcterms:W3CDTF">2019-10-16T17:25:00Z</dcterms:modified>
</cp:coreProperties>
</file>